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2" r:id="rId3"/>
    <p:sldId id="258" r:id="rId4"/>
    <p:sldId id="259" r:id="rId5"/>
    <p:sldId id="260" r:id="rId6"/>
    <p:sldId id="261" r:id="rId7"/>
    <p:sldId id="273" r:id="rId8"/>
    <p:sldId id="274" r:id="rId9"/>
    <p:sldId id="267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6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" y="1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3A4CF-9585-4D86-9871-C81E9E69BCDD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E8A905-AFFA-407D-AC4B-646CD1E0E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77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84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06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49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F5F67D-1EFC-4B3C-92AB-DA611FDBD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790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6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0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57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63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8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9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56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3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9FD0D-6034-4174-80F0-E1111802EEDA}" type="datetimeFigureOut">
              <a:rPr lang="en-US" smtClean="0"/>
              <a:t>27-02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31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microsoft.com/office/2007/relationships/hdphoto" Target="../media/hdphoto19.wdp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microsoft.com/office/2007/relationships/hdphoto" Target="../media/hdphoto18.wdp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microsoft.com/office/2007/relationships/hdphoto" Target="../media/hdphoto20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microsoft.com/office/2007/relationships/hdphoto" Target="../media/hdphoto2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microsoft.com/office/2007/relationships/hdphoto" Target="../media/hdphoto22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28.wdp"/><Relationship Id="rId18" Type="http://schemas.openxmlformats.org/officeDocument/2006/relationships/image" Target="../media/image49.png"/><Relationship Id="rId3" Type="http://schemas.microsoft.com/office/2007/relationships/hdphoto" Target="../media/hdphoto23.wdp"/><Relationship Id="rId7" Type="http://schemas.microsoft.com/office/2007/relationships/hdphoto" Target="../media/hdphoto25.wdp"/><Relationship Id="rId12" Type="http://schemas.openxmlformats.org/officeDocument/2006/relationships/image" Target="../media/image46.png"/><Relationship Id="rId17" Type="http://schemas.microsoft.com/office/2007/relationships/hdphoto" Target="../media/hdphoto30.wdp"/><Relationship Id="rId2" Type="http://schemas.openxmlformats.org/officeDocument/2006/relationships/image" Target="../media/image4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microsoft.com/office/2007/relationships/hdphoto" Target="../media/hdphoto27.wdp"/><Relationship Id="rId5" Type="http://schemas.microsoft.com/office/2007/relationships/hdphoto" Target="../media/hdphoto24.wdp"/><Relationship Id="rId15" Type="http://schemas.microsoft.com/office/2007/relationships/hdphoto" Target="../media/hdphoto29.wdp"/><Relationship Id="rId10" Type="http://schemas.openxmlformats.org/officeDocument/2006/relationships/image" Target="../media/image45.png"/><Relationship Id="rId19" Type="http://schemas.microsoft.com/office/2007/relationships/hdphoto" Target="../media/hdphoto31.wdp"/><Relationship Id="rId4" Type="http://schemas.openxmlformats.org/officeDocument/2006/relationships/image" Target="../media/image42.png"/><Relationship Id="rId9" Type="http://schemas.microsoft.com/office/2007/relationships/hdphoto" Target="../media/hdphoto26.wdp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hdphoto" Target="../media/hdphoto32.wdp"/><Relationship Id="rId7" Type="http://schemas.openxmlformats.org/officeDocument/2006/relationships/image" Target="../media/image52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microsoft.com/office/2007/relationships/hdphoto" Target="../media/hdphoto2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4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5.wdp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microsoft.com/office/2007/relationships/hdphoto" Target="../media/hdphoto4.wdp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microsoft.com/office/2007/relationships/hdphoto" Target="../media/hdphoto11.wdp"/><Relationship Id="rId3" Type="http://schemas.microsoft.com/office/2007/relationships/hdphoto" Target="../media/hdphoto6.wdp"/><Relationship Id="rId7" Type="http://schemas.microsoft.com/office/2007/relationships/hdphoto" Target="../media/hdphoto8.wdp"/><Relationship Id="rId12" Type="http://schemas.openxmlformats.org/officeDocument/2006/relationships/image" Target="../media/image20.png"/><Relationship Id="rId17" Type="http://schemas.microsoft.com/office/2007/relationships/hdphoto" Target="../media/hdphoto13.wdp"/><Relationship Id="rId2" Type="http://schemas.openxmlformats.org/officeDocument/2006/relationships/image" Target="../media/image15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microsoft.com/office/2007/relationships/hdphoto" Target="../media/hdphoto10.wdp"/><Relationship Id="rId5" Type="http://schemas.microsoft.com/office/2007/relationships/hdphoto" Target="../media/hdphoto7.wdp"/><Relationship Id="rId15" Type="http://schemas.microsoft.com/office/2007/relationships/hdphoto" Target="../media/hdphoto12.wdp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microsoft.com/office/2007/relationships/hdphoto" Target="../media/hdphoto9.wdp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3" Type="http://schemas.openxmlformats.org/officeDocument/2006/relationships/image" Target="../media/image24.wmf"/><Relationship Id="rId7" Type="http://schemas.openxmlformats.org/officeDocument/2006/relationships/image" Target="../media/image26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microsoft.com/office/2007/relationships/hdphoto" Target="../media/hdphoto16.wdp"/><Relationship Id="rId5" Type="http://schemas.openxmlformats.org/officeDocument/2006/relationships/image" Target="../media/image25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588932"/>
            <a:ext cx="1053941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66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12880"/>
              </p:ext>
            </p:extLst>
          </p:nvPr>
        </p:nvGraphicFramePr>
        <p:xfrm>
          <a:off x="1364775" y="2210937"/>
          <a:ext cx="4540319" cy="110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44500" progId="Equation.DSMT4">
                  <p:embed/>
                </p:oleObj>
              </mc:Choice>
              <mc:Fallback>
                <p:oleObj name="Equation" r:id="rId2" imgW="1841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75" y="2210937"/>
                        <a:ext cx="4540319" cy="1105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endParaRPr lang="en-US" sz="3200">
              <a:solidFill>
                <a:schemeClr val="accent5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793" y="3607255"/>
            <a:ext cx="5994282" cy="114216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335" y="5067584"/>
            <a:ext cx="9335282" cy="11967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124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47" y="1690251"/>
            <a:ext cx="11094093" cy="2513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8" y="4973910"/>
            <a:ext cx="2025294" cy="984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612" y="4936379"/>
            <a:ext cx="4207587" cy="10505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100" y="4973911"/>
            <a:ext cx="3415263" cy="9901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8377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575176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9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00744" y="2283699"/>
            <a:ext cx="10472642" cy="1637828"/>
            <a:chOff x="900744" y="2283699"/>
            <a:chExt cx="10472642" cy="163782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900744" y="2407115"/>
              <a:ext cx="10426889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482725" indent="-1482725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Muốn chia phân thức     cho phân thức     , ta nhân phân thức   </a:t>
              </a:r>
            </a:p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với phân thức 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54602"/>
                </p:ext>
              </p:extLst>
            </p:nvPr>
          </p:nvGraphicFramePr>
          <p:xfrm>
            <a:off x="4503752" y="2283699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752" y="2283699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904752"/>
                </p:ext>
              </p:extLst>
            </p:nvPr>
          </p:nvGraphicFramePr>
          <p:xfrm>
            <a:off x="7315194" y="2299423"/>
            <a:ext cx="447646" cy="9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17" imgH="393529" progId="Equation.DSMT4">
                    <p:embed/>
                  </p:oleObj>
                </mc:Choice>
                <mc:Fallback>
                  <p:oleObj name="Equation" r:id="rId5" imgW="190417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194" y="2299423"/>
                          <a:ext cx="447646" cy="9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212513"/>
                </p:ext>
              </p:extLst>
            </p:nvPr>
          </p:nvGraphicFramePr>
          <p:xfrm>
            <a:off x="10948122" y="2283704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646" imgH="393359" progId="Equation.DSMT4">
                    <p:embed/>
                  </p:oleObj>
                </mc:Choice>
                <mc:Fallback>
                  <p:oleObj name="Equation" r:id="rId7" imgW="177646" imgH="39335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8122" y="2283704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92113"/>
                </p:ext>
              </p:extLst>
            </p:nvPr>
          </p:nvGraphicFramePr>
          <p:xfrm>
            <a:off x="3316408" y="3003852"/>
            <a:ext cx="559558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195" imgH="393529" progId="Equation.DSMT4">
                    <p:embed/>
                  </p:oleObj>
                </mc:Choice>
                <mc:Fallback>
                  <p:oleObj name="Equation" r:id="rId8" imgW="241195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408" y="3003852"/>
                          <a:ext cx="559558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19610"/>
              </p:ext>
            </p:extLst>
          </p:nvPr>
        </p:nvGraphicFramePr>
        <p:xfrm>
          <a:off x="4135291" y="3794064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1876190" imgH="771429" progId="Paint.Picture">
                  <p:embed/>
                </p:oleObj>
              </mc:Choice>
              <mc:Fallback>
                <p:oleObj name="Bitmap Image" r:id="rId10" imgW="1876190" imgH="771429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2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3794064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279260"/>
            <a:ext cx="110601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7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tính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1741870"/>
            <a:ext cx="83677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49" y="3391935"/>
            <a:ext cx="26289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545" y="3487176"/>
            <a:ext cx="33782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942" y="3436290"/>
            <a:ext cx="30480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0646" y="3385585"/>
            <a:ext cx="15494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56" y="4767902"/>
            <a:ext cx="22733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653602"/>
            <a:ext cx="251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98" y="4711700"/>
            <a:ext cx="16256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746" y="4708194"/>
            <a:ext cx="939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91269" y="2712062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178575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970108" y="1559395"/>
            <a:ext cx="6972916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Thực hiện các phép tính sau 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808024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11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161167" y="1231843"/>
            <a:ext cx="2359918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763960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60349"/>
              </p:ext>
            </p:extLst>
          </p:nvPr>
        </p:nvGraphicFramePr>
        <p:xfrm>
          <a:off x="1316256" y="3018816"/>
          <a:ext cx="7925660" cy="97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9880" imgH="469800" progId="Equation.DSMT4">
                  <p:embed/>
                </p:oleObj>
              </mc:Choice>
              <mc:Fallback>
                <p:oleObj name="Equation" r:id="rId4" imgW="380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6256" y="3018816"/>
                        <a:ext cx="7925660" cy="97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6669"/>
              </p:ext>
            </p:extLst>
          </p:nvPr>
        </p:nvGraphicFramePr>
        <p:xfrm>
          <a:off x="1342783" y="4109999"/>
          <a:ext cx="5600798" cy="92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44240" progId="Equation.DSMT4">
                  <p:embed/>
                </p:oleObj>
              </mc:Choice>
              <mc:Fallback>
                <p:oleObj name="Equation" r:id="rId6" imgW="269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2783" y="4109999"/>
                        <a:ext cx="5600798" cy="92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7257"/>
              </p:ext>
            </p:extLst>
          </p:nvPr>
        </p:nvGraphicFramePr>
        <p:xfrm>
          <a:off x="1372984" y="5296960"/>
          <a:ext cx="8771058" cy="87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6320" imgH="419040" progId="Equation.DSMT4">
                  <p:embed/>
                </p:oleObj>
              </mc:Choice>
              <mc:Fallback>
                <p:oleObj name="Equation" r:id="rId8" imgW="4216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2984" y="5296960"/>
                        <a:ext cx="8771058" cy="87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7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628900"/>
            <a:ext cx="111998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15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2:</a:t>
            </a:r>
            <a:endParaRPr lang="en-US" sz="3200">
              <a:solidFill>
                <a:schemeClr val="accent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08974"/>
              </p:ext>
            </p:extLst>
          </p:nvPr>
        </p:nvGraphicFramePr>
        <p:xfrm>
          <a:off x="780823" y="2079009"/>
          <a:ext cx="5216199" cy="10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82400" progId="Equation.DSMT4">
                  <p:embed/>
                </p:oleObj>
              </mc:Choice>
              <mc:Fallback>
                <p:oleObj name="Equation" r:id="rId2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0823" y="2079009"/>
                        <a:ext cx="5216199" cy="105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54" y="3649731"/>
            <a:ext cx="71612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21" y="5117720"/>
            <a:ext cx="10793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235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1571792" y="2079024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Tìm phân thức nghịch đảo của các phân thức sau  </a:t>
            </a:r>
          </a:p>
        </p:txBody>
      </p:sp>
      <p:graphicFrame>
        <p:nvGraphicFramePr>
          <p:cNvPr id="26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4188645"/>
              </p:ext>
            </p:extLst>
          </p:nvPr>
        </p:nvGraphicFramePr>
        <p:xfrm>
          <a:off x="1781342" y="2612424"/>
          <a:ext cx="8610600" cy="3016250"/>
        </p:xfrm>
        <a:graphic>
          <a:graphicData uri="http://schemas.openxmlformats.org/drawingml/2006/table">
            <a:tbl>
              <a:tblPr/>
              <a:tblGrid>
                <a:gridCol w="1722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177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phân thức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85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thức nghịch đảo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36920"/>
              </p:ext>
            </p:extLst>
          </p:nvPr>
        </p:nvGraphicFramePr>
        <p:xfrm>
          <a:off x="4162592" y="2841024"/>
          <a:ext cx="765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761669" progId="Equation.DSMT4">
                  <p:embed/>
                </p:oleObj>
              </mc:Choice>
              <mc:Fallback>
                <p:oleObj name="Equation" r:id="rId3" imgW="761669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92" y="2841024"/>
                        <a:ext cx="765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72049"/>
              </p:ext>
            </p:extLst>
          </p:nvPr>
        </p:nvGraphicFramePr>
        <p:xfrm>
          <a:off x="5508792" y="2917224"/>
          <a:ext cx="1300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762000" progId="Equation.DSMT4">
                  <p:embed/>
                </p:oleObj>
              </mc:Choice>
              <mc:Fallback>
                <p:oleObj name="Equation" r:id="rId5" imgW="1295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792" y="2917224"/>
                        <a:ext cx="1300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90115"/>
              </p:ext>
            </p:extLst>
          </p:nvPr>
        </p:nvGraphicFramePr>
        <p:xfrm>
          <a:off x="7413792" y="2917224"/>
          <a:ext cx="700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723586" progId="Equation.DSMT4">
                  <p:embed/>
                </p:oleObj>
              </mc:Choice>
              <mc:Fallback>
                <p:oleObj name="Equation" r:id="rId7" imgW="698197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792" y="2917224"/>
                        <a:ext cx="7000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38338"/>
              </p:ext>
            </p:extLst>
          </p:nvPr>
        </p:nvGraphicFramePr>
        <p:xfrm>
          <a:off x="3946692" y="4288824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" imgH="787400" progId="Equation.DSMT4">
                  <p:embed/>
                </p:oleObj>
              </mc:Choice>
              <mc:Fallback>
                <p:oleObj name="Equation" r:id="rId9" imgW="762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92" y="4288824"/>
                        <a:ext cx="7667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16699"/>
              </p:ext>
            </p:extLst>
          </p:nvPr>
        </p:nvGraphicFramePr>
        <p:xfrm>
          <a:off x="5457992" y="4212624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400" imgH="736600" progId="Equation.DSMT4">
                  <p:embed/>
                </p:oleObj>
              </mc:Choice>
              <mc:Fallback>
                <p:oleObj name="Equation" r:id="rId11" imgW="1295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92" y="4212624"/>
                        <a:ext cx="1300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18201"/>
              </p:ext>
            </p:extLst>
          </p:nvPr>
        </p:nvGraphicFramePr>
        <p:xfrm>
          <a:off x="8963192" y="4136424"/>
          <a:ext cx="877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300" imgH="736600" progId="Equation.DSMT4">
                  <p:embed/>
                </p:oleObj>
              </mc:Choice>
              <mc:Fallback>
                <p:oleObj name="Equation" r:id="rId13" imgW="876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192" y="4136424"/>
                        <a:ext cx="8778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5"/>
          <p:cNvSpPr>
            <a:spLocks noChangeArrowheads="1"/>
          </p:cNvSpPr>
          <p:nvPr/>
        </p:nvSpPr>
        <p:spPr bwMode="auto">
          <a:xfrm>
            <a:off x="1419392" y="41507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4" name="Text Box 46"/>
          <p:cNvSpPr txBox="1">
            <a:spLocks noChangeArrowheads="1"/>
          </p:cNvSpPr>
          <p:nvPr/>
        </p:nvSpPr>
        <p:spPr bwMode="auto">
          <a:xfrm>
            <a:off x="8886992" y="2993424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3x + 2</a:t>
            </a:r>
          </a:p>
        </p:txBody>
      </p:sp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7362992" y="4212624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6600FF"/>
                </a:solidFill>
              </a:rPr>
              <a:t>x – 2</a:t>
            </a:r>
          </a:p>
        </p:txBody>
      </p:sp>
    </p:spTree>
    <p:extLst>
      <p:ext uri="{BB962C8B-B14F-4D97-AF65-F5344CB8AC3E}">
        <p14:creationId xmlns:p14="http://schemas.microsoft.com/office/powerpoint/2010/main" val="210779283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4080"/>
              </p:ext>
            </p:extLst>
          </p:nvPr>
        </p:nvGraphicFramePr>
        <p:xfrm>
          <a:off x="5024438" y="2388050"/>
          <a:ext cx="2362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388050"/>
                        <a:ext cx="2362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23833" y="3936280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46741"/>
              </p:ext>
            </p:extLst>
          </p:nvPr>
        </p:nvGraphicFramePr>
        <p:xfrm>
          <a:off x="4135291" y="4858608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1876190" imgH="771429" progId="Paint.Picture">
                  <p:embed/>
                </p:oleObj>
              </mc:Choice>
              <mc:Fallback>
                <p:oleObj name="Bitmap Image" r:id="rId5" imgW="1876190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7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4858608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88776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16605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2428" y="1666899"/>
            <a:ext cx="11075831" cy="858837"/>
            <a:chOff x="592428" y="1550988"/>
            <a:chExt cx="11075831" cy="858837"/>
          </a:xfrm>
        </p:grpSpPr>
        <p:sp>
          <p:nvSpPr>
            <p:cNvPr id="2" name="TextBox 1"/>
            <p:cNvSpPr txBox="1"/>
            <p:nvPr/>
          </p:nvSpPr>
          <p:spPr>
            <a:xfrm>
              <a:off x="592428" y="1687132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a) Để đi được 1 km, ô tô A cần     lít xăng, ô tô B cần    lít xăng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229738"/>
                </p:ext>
              </p:extLst>
            </p:nvPr>
          </p:nvGraphicFramePr>
          <p:xfrm>
            <a:off x="5728235" y="1576577"/>
            <a:ext cx="311955" cy="805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728235" y="1576577"/>
                          <a:ext cx="311955" cy="805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30875"/>
                </p:ext>
              </p:extLst>
            </p:nvPr>
          </p:nvGraphicFramePr>
          <p:xfrm>
            <a:off x="9309100" y="1550988"/>
            <a:ext cx="338138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419040" progId="Equation.DSMT4">
                    <p:embed/>
                  </p:oleObj>
                </mc:Choice>
                <mc:Fallback>
                  <p:oleObj name="Equation" r:id="rId4" imgW="164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09100" y="1550988"/>
                          <a:ext cx="338138" cy="858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03159" y="2643211"/>
            <a:ext cx="11075831" cy="1187948"/>
            <a:chOff x="603159" y="2527300"/>
            <a:chExt cx="11075831" cy="1187948"/>
          </a:xfrm>
        </p:grpSpPr>
        <p:sp>
          <p:nvSpPr>
            <p:cNvPr id="9" name="TextBox 8"/>
            <p:cNvSpPr txBox="1"/>
            <p:nvPr/>
          </p:nvSpPr>
          <p:spPr>
            <a:xfrm>
              <a:off x="603159" y="2638030"/>
              <a:ext cx="1107583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   Để đi được 100 km, ô tô A cần         lít xăng, ô tô B cần            lít xăng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507704"/>
                </p:ext>
              </p:extLst>
            </p:nvPr>
          </p:nvGraphicFramePr>
          <p:xfrm>
            <a:off x="6162100" y="2527300"/>
            <a:ext cx="75565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280" imgH="393480" progId="Equation.DSMT4">
                    <p:embed/>
                  </p:oleObj>
                </mc:Choice>
                <mc:Fallback>
                  <p:oleObj name="Equation" r:id="rId6" imgW="368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62100" y="2527300"/>
                          <a:ext cx="755650" cy="80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738420"/>
                </p:ext>
              </p:extLst>
            </p:nvPr>
          </p:nvGraphicFramePr>
          <p:xfrm>
            <a:off x="10167806" y="2527658"/>
            <a:ext cx="728662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419040" progId="Equation.DSMT4">
                    <p:embed/>
                  </p:oleObj>
                </mc:Choice>
                <mc:Fallback>
                  <p:oleObj name="Equation" r:id="rId8" imgW="355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67806" y="2527658"/>
                          <a:ext cx="728662" cy="858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75253" y="4122761"/>
            <a:ext cx="11075831" cy="858838"/>
            <a:chOff x="575253" y="4006850"/>
            <a:chExt cx="11075831" cy="858838"/>
          </a:xfrm>
        </p:grpSpPr>
        <p:sp>
          <p:nvSpPr>
            <p:cNvPr id="13" name="TextBox 12"/>
            <p:cNvSpPr txBox="1"/>
            <p:nvPr/>
          </p:nvSpPr>
          <p:spPr>
            <a:xfrm>
              <a:off x="575253" y="4116967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b) Ô tô A tốn lượng xăng gấp                                         lần ô tô B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31968"/>
                </p:ext>
              </p:extLst>
            </p:nvPr>
          </p:nvGraphicFramePr>
          <p:xfrm>
            <a:off x="5460387" y="4006850"/>
            <a:ext cx="4013200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55520" imgH="419040" progId="Equation.DSMT4">
                    <p:embed/>
                  </p:oleObj>
                </mc:Choice>
                <mc:Fallback>
                  <p:oleObj name="Equation" r:id="rId10" imgW="1955520" imgH="419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387" y="4006850"/>
                          <a:ext cx="4013200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47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89991"/>
              </p:ext>
            </p:extLst>
          </p:nvPr>
        </p:nvGraphicFramePr>
        <p:xfrm>
          <a:off x="1162534" y="1488376"/>
          <a:ext cx="9422158" cy="10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60640" imgH="419040" progId="Equation.DSMT4">
                  <p:embed/>
                </p:oleObj>
              </mc:Choice>
              <mc:Fallback>
                <p:oleObj name="Equation" r:id="rId3" imgW="386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534" y="1488376"/>
                        <a:ext cx="9422158" cy="10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02256"/>
              </p:ext>
            </p:extLst>
          </p:nvPr>
        </p:nvGraphicFramePr>
        <p:xfrm>
          <a:off x="668594" y="3196473"/>
          <a:ext cx="106632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68600" imgH="533160" progId="Equation.DSMT4">
                  <p:embed/>
                </p:oleObj>
              </mc:Choice>
              <mc:Fallback>
                <p:oleObj name="Equation" r:id="rId5" imgW="43686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94" y="3196473"/>
                        <a:ext cx="106632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5482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99795"/>
              </p:ext>
            </p:extLst>
          </p:nvPr>
        </p:nvGraphicFramePr>
        <p:xfrm>
          <a:off x="726503" y="4559165"/>
          <a:ext cx="852487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914400" progId="Equation.DSMT4">
                  <p:embed/>
                </p:oleObj>
              </mc:Choice>
              <mc:Fallback>
                <p:oleObj name="Equation" r:id="rId7" imgW="34923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03" y="4559165"/>
                        <a:ext cx="852487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54728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18400"/>
              </p:ext>
            </p:extLst>
          </p:nvPr>
        </p:nvGraphicFramePr>
        <p:xfrm>
          <a:off x="773964" y="1548767"/>
          <a:ext cx="10414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444240" progId="Equation.DSMT4">
                  <p:embed/>
                </p:oleObj>
              </mc:Choice>
              <mc:Fallback>
                <p:oleObj name="Equation" r:id="rId3" imgW="4267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964" y="1548767"/>
                        <a:ext cx="104140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8894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523229" y="1033905"/>
            <a:ext cx="1567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Tính:</a:t>
            </a:r>
          </a:p>
        </p:txBody>
      </p:sp>
    </p:spTree>
    <p:extLst>
      <p:ext uri="{BB962C8B-B14F-4D97-AF65-F5344CB8AC3E}">
        <p14:creationId xmlns:p14="http://schemas.microsoft.com/office/powerpoint/2010/main" val="824777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23229" y="3760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00304"/>
              </p:ext>
            </p:extLst>
          </p:nvPr>
        </p:nvGraphicFramePr>
        <p:xfrm>
          <a:off x="687463" y="581149"/>
          <a:ext cx="951547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98800" imgH="863280" progId="Equation.DSMT4">
                  <p:embed/>
                </p:oleObj>
              </mc:Choice>
              <mc:Fallback>
                <p:oleObj name="Equation" r:id="rId3" imgW="389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463" y="581149"/>
                        <a:ext cx="9515475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6985"/>
              </p:ext>
            </p:extLst>
          </p:nvPr>
        </p:nvGraphicFramePr>
        <p:xfrm>
          <a:off x="696829" y="3036888"/>
          <a:ext cx="8647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444240" progId="Equation.DSMT4">
                  <p:embed/>
                </p:oleObj>
              </mc:Choice>
              <mc:Fallback>
                <p:oleObj name="Equation" r:id="rId5" imgW="354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829" y="3036888"/>
                        <a:ext cx="864711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79015"/>
              </p:ext>
            </p:extLst>
          </p:nvPr>
        </p:nvGraphicFramePr>
        <p:xfrm>
          <a:off x="682111" y="4304548"/>
          <a:ext cx="64785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838080" progId="Equation.DSMT4">
                  <p:embed/>
                </p:oleObj>
              </mc:Choice>
              <mc:Fallback>
                <p:oleObj name="Equation" r:id="rId7" imgW="265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11" y="4304548"/>
                        <a:ext cx="64785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0338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7" y="2447924"/>
            <a:ext cx="12166031" cy="2478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90920" y="1401076"/>
            <a:ext cx="9406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8598689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064" y="1668935"/>
            <a:ext cx="9417169" cy="44725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418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869246" y="128998"/>
            <a:ext cx="9983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62987" y="652218"/>
            <a:ext cx="998333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lvl="2" eaLnBrk="1" hangingPunct="1">
              <a:spcBef>
                <a:spcPct val="50000"/>
              </a:spcBef>
            </a:pP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9FD0DF-355D-4C8E-22D7-9AFAD20E4826}"/>
              </a:ext>
            </a:extLst>
          </p:cNvPr>
          <p:cNvSpPr txBox="1"/>
          <p:nvPr/>
        </p:nvSpPr>
        <p:spPr>
          <a:xfrm>
            <a:off x="3097156" y="2689429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D7F7FD-7C0E-2201-752B-B458F5D8D977}"/>
              </a:ext>
            </a:extLst>
          </p:cNvPr>
          <p:cNvSpPr/>
          <p:nvPr/>
        </p:nvSpPr>
        <p:spPr>
          <a:xfrm>
            <a:off x="1435954" y="4538733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, 2, 3, 4, 5 S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K</a:t>
            </a:r>
            <a:r>
              <a:rPr lang="es-E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F82BAF-D5AD-5ACF-C5E6-1B81342CC353}"/>
              </a:ext>
            </a:extLst>
          </p:cNvPr>
          <p:cNvSpPr/>
          <p:nvPr/>
        </p:nvSpPr>
        <p:spPr>
          <a:xfrm>
            <a:off x="1435954" y="5252525"/>
            <a:ext cx="79567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1</a:t>
            </a:r>
          </a:p>
          <a:p>
            <a:pPr marL="287338" indent="-287338"/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192E89D-FB18-34F8-43DB-D83B240F69B5}"/>
              </a:ext>
            </a:extLst>
          </p:cNvPr>
          <p:cNvSpPr/>
          <p:nvPr/>
        </p:nvSpPr>
        <p:spPr>
          <a:xfrm>
            <a:off x="1435954" y="3824941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s-E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8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67" y="1682459"/>
            <a:ext cx="11663066" cy="3217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198" y="4923111"/>
            <a:ext cx="9577636" cy="1345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85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2" y="2407115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	Muốn nhân hai phân thức, ta nhân các tử thức với nhau, các mẫu thức với nhau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7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84023"/>
              </p:ext>
            </p:extLst>
          </p:nvPr>
        </p:nvGraphicFramePr>
        <p:xfrm>
          <a:off x="5024505" y="3753131"/>
          <a:ext cx="2362726" cy="106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05" y="3753131"/>
                        <a:ext cx="2362726" cy="106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71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2209800" y="46270"/>
            <a:ext cx="9017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05468" y="1015043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	Cũng tương tự phép nhân các phân số, phép nhân các phân thức có các tính chất sau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190" y="2034452"/>
            <a:ext cx="61849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676" y="3427496"/>
            <a:ext cx="7796213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094" y="4912570"/>
            <a:ext cx="8266113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18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3313948"/>
            <a:ext cx="21463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22" y="3327596"/>
            <a:ext cx="22225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744" y="3321246"/>
            <a:ext cx="2895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960" y="3293002"/>
            <a:ext cx="9652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4636828"/>
            <a:ext cx="2667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346" y="4640240"/>
            <a:ext cx="2908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801" y="4675876"/>
            <a:ext cx="152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nhân phân thức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700926"/>
            <a:ext cx="88122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791269" y="261652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265211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Tính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55850"/>
            <a:ext cx="8837613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1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99394"/>
              </p:ext>
            </p:extLst>
          </p:nvPr>
        </p:nvGraphicFramePr>
        <p:xfrm>
          <a:off x="637293" y="2265526"/>
          <a:ext cx="45512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419100" progId="Equation.DSMT4">
                  <p:embed/>
                </p:oleObj>
              </mc:Choice>
              <mc:Fallback>
                <p:oleObj name="Equation" r:id="rId2" imgW="2082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93" y="2265526"/>
                        <a:ext cx="4551219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37492"/>
              </p:ext>
            </p:extLst>
          </p:nvPr>
        </p:nvGraphicFramePr>
        <p:xfrm>
          <a:off x="5929169" y="2197287"/>
          <a:ext cx="5842307" cy="114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300" imgH="495300" progId="Equation.DSMT4">
                  <p:embed/>
                </p:oleObj>
              </mc:Choice>
              <mc:Fallback>
                <p:oleObj name="Equation" r:id="rId4" imgW="2527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169" y="2197287"/>
                        <a:ext cx="5842307" cy="114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59520"/>
              </p:ext>
            </p:extLst>
          </p:nvPr>
        </p:nvGraphicFramePr>
        <p:xfrm>
          <a:off x="2715891" y="3684889"/>
          <a:ext cx="7178254" cy="114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5811061" imgH="762106" progId="Paint.Picture">
                  <p:embed/>
                </p:oleObj>
              </mc:Choice>
              <mc:Fallback>
                <p:oleObj name="Bitmap Image" r:id="rId6" imgW="5811061" imgH="76210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8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91" y="3684889"/>
                        <a:ext cx="7178254" cy="1142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50534"/>
              </p:ext>
            </p:extLst>
          </p:nvPr>
        </p:nvGraphicFramePr>
        <p:xfrm>
          <a:off x="2715879" y="5172500"/>
          <a:ext cx="8120413" cy="116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9" imgW="6897063" imgH="828791" progId="Paint.Picture">
                  <p:embed/>
                </p:oleObj>
              </mc:Choice>
              <mc:Fallback>
                <p:oleObj name="Bitmap Image" r:id="rId9" imgW="6897063" imgH="828791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1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79" y="5172500"/>
                        <a:ext cx="8120413" cy="116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23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98" y="2481110"/>
            <a:ext cx="10904561" cy="183157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03340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530</Words>
  <Application>Microsoft Office PowerPoint</Application>
  <PresentationFormat>Widescreen</PresentationFormat>
  <Paragraphs>72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C</cp:lastModifiedBy>
  <cp:revision>73</cp:revision>
  <dcterms:created xsi:type="dcterms:W3CDTF">2021-09-10T04:21:26Z</dcterms:created>
  <dcterms:modified xsi:type="dcterms:W3CDTF">2024-02-27T14:28:45Z</dcterms:modified>
</cp:coreProperties>
</file>